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  <p:sldMasterId id="2147483741" r:id="rId2"/>
    <p:sldMasterId id="2147483792" r:id="rId3"/>
    <p:sldMasterId id="2147483804" r:id="rId4"/>
    <p:sldMasterId id="2147483817" r:id="rId5"/>
  </p:sldMasterIdLst>
  <p:notesMasterIdLst>
    <p:notesMasterId r:id="rId28"/>
  </p:notesMasterIdLst>
  <p:sldIdLst>
    <p:sldId id="324" r:id="rId6"/>
    <p:sldId id="317" r:id="rId7"/>
    <p:sldId id="302" r:id="rId8"/>
    <p:sldId id="284" r:id="rId9"/>
    <p:sldId id="304" r:id="rId10"/>
    <p:sldId id="322" r:id="rId11"/>
    <p:sldId id="305" r:id="rId12"/>
    <p:sldId id="306" r:id="rId13"/>
    <p:sldId id="289" r:id="rId14"/>
    <p:sldId id="295" r:id="rId15"/>
    <p:sldId id="296" r:id="rId16"/>
    <p:sldId id="307" r:id="rId17"/>
    <p:sldId id="291" r:id="rId18"/>
    <p:sldId id="308" r:id="rId19"/>
    <p:sldId id="292" r:id="rId20"/>
    <p:sldId id="319" r:id="rId21"/>
    <p:sldId id="312" r:id="rId22"/>
    <p:sldId id="309" r:id="rId23"/>
    <p:sldId id="315" r:id="rId24"/>
    <p:sldId id="316" r:id="rId25"/>
    <p:sldId id="320" r:id="rId26"/>
    <p:sldId id="313" r:id="rId27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FF99"/>
    <a:srgbClr val="339966"/>
    <a:srgbClr val="006600"/>
    <a:srgbClr val="00FFFF"/>
    <a:srgbClr val="008080"/>
    <a:srgbClr val="FF66FF"/>
    <a:srgbClr val="FF99FF"/>
    <a:srgbClr val="FFFF66"/>
    <a:srgbClr val="D05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41" autoAdjust="0"/>
    <p:restoredTop sz="94660"/>
  </p:normalViewPr>
  <p:slideViewPr>
    <p:cSldViewPr snapToGrid="0">
      <p:cViewPr varScale="1">
        <p:scale>
          <a:sx n="88" d="100"/>
          <a:sy n="88" d="100"/>
        </p:scale>
        <p:origin x="208" y="6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09ABC-C202-416F-8D45-4DA96DC70B1A}" type="datetimeFigureOut">
              <a:rPr lang="en-US" smtClean="0"/>
              <a:t>9/1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C12AB-BFA6-4620-8792-2F23CA896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6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1314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195D8A-6930-445C-B451-4BDEBB82BE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323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70" indent="0" algn="ctr">
              <a:buNone/>
              <a:defRPr sz="2700"/>
            </a:lvl2pPr>
            <a:lvl3pPr marL="1219140" indent="0" algn="ctr">
              <a:buNone/>
              <a:defRPr sz="2400"/>
            </a:lvl3pPr>
            <a:lvl4pPr marL="1828709" indent="0" algn="ctr">
              <a:buNone/>
              <a:defRPr sz="2100"/>
            </a:lvl4pPr>
            <a:lvl5pPr marL="2438278" indent="0" algn="ctr">
              <a:buNone/>
              <a:defRPr sz="2100"/>
            </a:lvl5pPr>
            <a:lvl6pPr marL="3047848" indent="0" algn="ctr">
              <a:buNone/>
              <a:defRPr sz="2100"/>
            </a:lvl6pPr>
            <a:lvl7pPr marL="3657418" indent="0" algn="ctr">
              <a:buNone/>
              <a:defRPr sz="2100"/>
            </a:lvl7pPr>
            <a:lvl8pPr marL="4266987" indent="0" algn="ctr">
              <a:buNone/>
              <a:defRPr sz="2100"/>
            </a:lvl8pPr>
            <a:lvl9pPr marL="4876557" indent="0" algn="ctr">
              <a:buNone/>
              <a:defRPr sz="21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480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64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6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715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fld id="{D1259B51-A27D-4BA6-AD8A-5FB69007882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773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743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049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818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76202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685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5075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451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2633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942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6923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218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0757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870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143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6435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649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3341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471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7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837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9833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6744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889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3769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7829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1421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3059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AE3C93-16AB-4C48-AE0A-E81BEDD7C8D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7099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88389A-3F0A-446B-A07F-F6785D9F060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74531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2B5AF2-EA5A-48E1-9291-813821E7705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5311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218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8E220-E935-4FB2-A2C3-6D7F89AF479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0319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399BE2-0695-499D-A1F7-C8F3FA01FDE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22761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FAAB19-7E38-4ACE-AA3F-4B741AF3FB9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2119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53FBB8-818A-41D2-A9B6-2D97E0C5D67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6881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170BFD-C26F-4327-899B-F1CE582B440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4809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CF7406-5F7F-4C45-88B4-E0672801958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418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FD1B15-AE41-4512-A52C-C06F2879D17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2884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02DE84-057A-4834-9BF4-60137D5D2E4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16087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31DC95-4D5E-407C-B796-A194A386C79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9680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83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06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3471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3773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6996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912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0281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5576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942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947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453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4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462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52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4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4300"/>
            </a:lvl1pPr>
            <a:lvl2pPr marL="609570" indent="0">
              <a:buNone/>
              <a:defRPr sz="3700"/>
            </a:lvl2pPr>
            <a:lvl3pPr marL="1219140" indent="0">
              <a:buNone/>
              <a:defRPr sz="3200"/>
            </a:lvl3pPr>
            <a:lvl4pPr marL="1828709" indent="0">
              <a:buNone/>
              <a:defRPr sz="2700"/>
            </a:lvl4pPr>
            <a:lvl5pPr marL="2438278" indent="0">
              <a:buNone/>
              <a:defRPr sz="2700"/>
            </a:lvl5pPr>
            <a:lvl6pPr marL="3047848" indent="0">
              <a:buNone/>
              <a:defRPr sz="2700"/>
            </a:lvl6pPr>
            <a:lvl7pPr marL="3657418" indent="0">
              <a:buNone/>
              <a:defRPr sz="2700"/>
            </a:lvl7pPr>
            <a:lvl8pPr marL="4266987" indent="0">
              <a:buNone/>
              <a:defRPr sz="2700"/>
            </a:lvl8pPr>
            <a:lvl9pPr marL="487655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8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21914" tIns="60957" rIns="121914" bIns="6095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121914" tIns="60957" rIns="121914" bIns="6095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76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defTabSz="1219140" rtl="0" eaLnBrk="1" latinLnBrk="0" hangingPunct="1">
        <a:lnSpc>
          <a:spcPct val="90000"/>
        </a:lnSpc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84" indent="-304784" algn="l" defTabSz="121914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54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2754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87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800BBF-BB17-4D48-827D-6D3CE77B284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516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9/15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96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1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32.xml"/><Relationship Id="rId1" Type="http://schemas.openxmlformats.org/officeDocument/2006/relationships/tags" Target="../tags/tag1.xml"/><Relationship Id="rId6" Type="http://schemas.openxmlformats.org/officeDocument/2006/relationships/image" Target="../media/image46.png"/><Relationship Id="rId5" Type="http://schemas.openxmlformats.org/officeDocument/2006/relationships/image" Target="../media/image65.png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5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0.bin"/><Relationship Id="rId2" Type="http://schemas.openxmlformats.org/officeDocument/2006/relationships/image" Target="../media/image11.png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78317" y="488855"/>
            <a:ext cx="9684253" cy="1077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               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762544" y="1566071"/>
            <a:ext cx="8217846" cy="1446432"/>
            <a:chOff x="1762544" y="1566071"/>
            <a:chExt cx="8217846" cy="1446432"/>
          </a:xfrm>
        </p:grpSpPr>
        <p:sp>
          <p:nvSpPr>
            <p:cNvPr id="15" name="Down Arrow 14"/>
            <p:cNvSpPr/>
            <p:nvPr/>
          </p:nvSpPr>
          <p:spPr>
            <a:xfrm>
              <a:off x="5715644" y="1566071"/>
              <a:ext cx="304800" cy="562689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836659" y="2128760"/>
              <a:ext cx="8062771" cy="18415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1762544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9675590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7013998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4273169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695585" y="3026791"/>
            <a:ext cx="2438717" cy="30088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50213" y="3026791"/>
            <a:ext cx="2310016" cy="306140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 về cạnh và góc trong tam giác vuông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60371" y="3020927"/>
            <a:ext cx="2078117" cy="309246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 tỉ số lượng giác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3425135" y="3009819"/>
            <a:ext cx="2145196" cy="30085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64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" grpId="0" animBg="1"/>
      <p:bldP spid="30" grpId="0" animBg="1"/>
      <p:bldP spid="31" grpId="0" animBg="1"/>
      <p:bldP spid="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916" y="338103"/>
            <a:ext cx="901809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85850" y="369588"/>
            <a:ext cx="10391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5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046461" y="1489613"/>
            <a:ext cx="3321049" cy="4763671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9" y="1725"/>
                <a:ext cx="471" cy="78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494371" y="1970525"/>
            <a:ext cx="3606909" cy="95410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B + BC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94371" y="3277744"/>
            <a:ext cx="31746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DE = 1,5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14825" y="4682734"/>
            <a:ext cx="585788" cy="903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25843" y="4164087"/>
            <a:ext cx="3359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14825" y="1489613"/>
            <a:ext cx="3731636" cy="4759407"/>
            <a:chOff x="4314825" y="1489613"/>
            <a:chExt cx="3731636" cy="475940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14825" y="1489613"/>
              <a:ext cx="3731636" cy="475940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914901" y="5607425"/>
              <a:ext cx="285750" cy="233654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6977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9" grpId="0"/>
      <p:bldP spid="50" grpId="0"/>
      <p:bldP spid="4" grpId="0" animBg="1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1932" y="455637"/>
            <a:ext cx="3758061" cy="51736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20392" y="3875299"/>
            <a:ext cx="69424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Font typeface="Symbol" panose="05050102010706020507" pitchFamily="18" charset="2"/>
              <a:buChar char="Þ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B + BC = 1,5 + 3,375 = 4,875 (m)</a:t>
            </a:r>
          </a:p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,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B, ta </a:t>
                </a:r>
                <a:r>
                  <a:rPr lang="en-US" sz="280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: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  <a:blipFill>
                <a:blip r:embed="rId4"/>
                <a:stretch>
                  <a:fillRect l="-1807" t="-1395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590436" y="1221282"/>
            <a:ext cx="36816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8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B. BC    (Đlí 2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0392" y="1916672"/>
            <a:ext cx="39576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&gt; (2,25)</a:t>
            </a:r>
            <a:r>
              <a:rPr lang="en-US" sz="3000" baseline="30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 1,5. BC</a:t>
            </a:r>
            <a:endParaRPr lang="en-US" sz="30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53648"/>
              </p:ext>
            </p:extLst>
          </p:nvPr>
        </p:nvGraphicFramePr>
        <p:xfrm>
          <a:off x="663771" y="2652284"/>
          <a:ext cx="367093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771" y="2652284"/>
                        <a:ext cx="367093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65221" y="4763758"/>
            <a:ext cx="396395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ây cao 4,875 m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08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6" grpId="0"/>
      <p:bldP spid="7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3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2288180" y="2096149"/>
            <a:ext cx="9559831" cy="95410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rong một tam giác vuông, 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 hai cạnh góc vuông bằng tích của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ươ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97420" y="4305194"/>
            <a:ext cx="2353835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b.c</a:t>
            </a:r>
            <a:r>
              <a:rPr lang="en-US" sz="32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.h 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340109" y="3483066"/>
            <a:ext cx="32684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AC = AH. BC</a:t>
            </a:r>
          </a:p>
        </p:txBody>
      </p:sp>
    </p:spTree>
    <p:extLst>
      <p:ext uri="{BB962C8B-B14F-4D97-AF65-F5344CB8AC3E}">
        <p14:creationId xmlns:p14="http://schemas.microsoft.com/office/powerpoint/2010/main" val="20527742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82198" y="847126"/>
            <a:ext cx="4786312" cy="3471863"/>
            <a:chOff x="1320" y="2037"/>
            <a:chExt cx="3015" cy="2187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770" y="267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7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9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21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2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0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28067"/>
              </p:ext>
            </p:extLst>
          </p:nvPr>
        </p:nvGraphicFramePr>
        <p:xfrm>
          <a:off x="6678613" y="4001091"/>
          <a:ext cx="3117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03040" progId="Equation.DSMT4">
                  <p:embed/>
                </p:oleObj>
              </mc:Choice>
              <mc:Fallback>
                <p:oleObj name="Equation" r:id="rId2" imgW="12445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001091"/>
                        <a:ext cx="3117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989" y="254806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77455" y="816521"/>
            <a:ext cx="6115050" cy="1046268"/>
            <a:chOff x="5424341" y="1442342"/>
            <a:chExt cx="5467822" cy="1046268"/>
          </a:xfrm>
        </p:grpSpPr>
        <p:sp>
          <p:nvSpPr>
            <p:cNvPr id="31" name="Rectangle 30"/>
            <p:cNvSpPr/>
            <p:nvPr/>
          </p:nvSpPr>
          <p:spPr>
            <a:xfrm>
              <a:off x="5424341" y="1472947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í Pytago vào              vuông </a:t>
              </a:r>
              <a:r>
                <a:rPr lang="en-US" sz="30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057029"/>
                </p:ext>
              </p:extLst>
            </p:nvPr>
          </p:nvGraphicFramePr>
          <p:xfrm>
            <a:off x="9335376" y="1442342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190440" progId="Equation.DSMT4">
                    <p:embed/>
                  </p:oleObj>
                </mc:Choice>
                <mc:Fallback>
                  <p:oleObj name="Equation" r:id="rId4" imgW="495000" imgH="1904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35376" y="1442342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6366"/>
              </p:ext>
            </p:extLst>
          </p:nvPr>
        </p:nvGraphicFramePr>
        <p:xfrm>
          <a:off x="6842420" y="1744932"/>
          <a:ext cx="3568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420" y="1744932"/>
                        <a:ext cx="3568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0048"/>
              </p:ext>
            </p:extLst>
          </p:nvPr>
        </p:nvGraphicFramePr>
        <p:xfrm>
          <a:off x="7226300" y="2438400"/>
          <a:ext cx="3168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438400"/>
                        <a:ext cx="3168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1363"/>
              </p:ext>
            </p:extLst>
          </p:nvPr>
        </p:nvGraphicFramePr>
        <p:xfrm>
          <a:off x="7353300" y="3122613"/>
          <a:ext cx="2646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66400" progId="Equation.DSMT4">
                  <p:embed/>
                </p:oleObj>
              </mc:Choice>
              <mc:Fallback>
                <p:oleObj name="Equation" r:id="rId10" imgW="1091880" imgH="266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122613"/>
                        <a:ext cx="2646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92815"/>
              </p:ext>
            </p:extLst>
          </p:nvPr>
        </p:nvGraphicFramePr>
        <p:xfrm>
          <a:off x="7310438" y="4659313"/>
          <a:ext cx="226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659313"/>
                        <a:ext cx="226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74138"/>
              </p:ext>
            </p:extLst>
          </p:nvPr>
        </p:nvGraphicFramePr>
        <p:xfrm>
          <a:off x="7275513" y="5238750"/>
          <a:ext cx="2632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419040" progId="Equation.DSMT4">
                  <p:embed/>
                </p:oleObj>
              </mc:Choice>
              <mc:Fallback>
                <p:oleObj name="Equation" r:id="rId14" imgW="990360" imgH="419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238750"/>
                        <a:ext cx="2632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2890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4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57884" y="2045193"/>
            <a:ext cx="9533820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7405"/>
              </p:ext>
            </p:extLst>
          </p:nvPr>
        </p:nvGraphicFramePr>
        <p:xfrm>
          <a:off x="6166419" y="3444563"/>
          <a:ext cx="3421719" cy="12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6419" y="3444563"/>
                        <a:ext cx="3421719" cy="127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80476"/>
              </p:ext>
            </p:extLst>
          </p:nvPr>
        </p:nvGraphicFramePr>
        <p:xfrm>
          <a:off x="6958512" y="4932940"/>
          <a:ext cx="22320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8512" y="4932940"/>
                        <a:ext cx="223202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201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89914"/>
              </p:ext>
            </p:extLst>
          </p:nvPr>
        </p:nvGraphicFramePr>
        <p:xfrm>
          <a:off x="8013409" y="751876"/>
          <a:ext cx="2997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DSMT4">
                  <p:embed/>
                </p:oleObj>
              </mc:Choice>
              <mc:Fallback>
                <p:oleObj name="Equation" r:id="rId2" imgW="1231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13409" y="751876"/>
                        <a:ext cx="29972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8447"/>
              </p:ext>
            </p:extLst>
          </p:nvPr>
        </p:nvGraphicFramePr>
        <p:xfrm>
          <a:off x="8105775" y="2062163"/>
          <a:ext cx="3030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5775" y="2062163"/>
                        <a:ext cx="30305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72825"/>
              </p:ext>
            </p:extLst>
          </p:nvPr>
        </p:nvGraphicFramePr>
        <p:xfrm>
          <a:off x="7862888" y="3254375"/>
          <a:ext cx="19161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2888" y="3254375"/>
                        <a:ext cx="191611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"/>
          <p:cNvGrpSpPr>
            <a:grpSpLocks/>
          </p:cNvGrpSpPr>
          <p:nvPr/>
        </p:nvGrpSpPr>
        <p:grpSpPr bwMode="auto">
          <a:xfrm>
            <a:off x="596473" y="932851"/>
            <a:ext cx="4786312" cy="3471863"/>
            <a:chOff x="1320" y="2037"/>
            <a:chExt cx="3015" cy="2187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49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50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52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4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56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57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5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3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307264" y="340531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</a:t>
            </a:r>
            <a:r>
              <a:rPr lang="en-US" sz="32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41076"/>
              </p:ext>
            </p:extLst>
          </p:nvPr>
        </p:nvGraphicFramePr>
        <p:xfrm>
          <a:off x="1338785" y="5252772"/>
          <a:ext cx="101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85" y="5252772"/>
                        <a:ext cx="101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3706"/>
              </p:ext>
            </p:extLst>
          </p:nvPr>
        </p:nvGraphicFramePr>
        <p:xfrm>
          <a:off x="1304925" y="4500563"/>
          <a:ext cx="1281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190440" progId="Equation.DSMT4">
                  <p:embed/>
                </p:oleObj>
              </mc:Choice>
              <mc:Fallback>
                <p:oleObj name="Equation" r:id="rId10" imgW="482400" imgH="1904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500563"/>
                        <a:ext cx="1281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946438" y="1006471"/>
            <a:ext cx="2999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h 2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74814"/>
              </p:ext>
            </p:extLst>
          </p:nvPr>
        </p:nvGraphicFramePr>
        <p:xfrm>
          <a:off x="7604125" y="4562475"/>
          <a:ext cx="2905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457200" progId="Equation.DSMT4">
                  <p:embed/>
                </p:oleObj>
              </mc:Choice>
              <mc:Fallback>
                <p:oleObj name="Equation" r:id="rId12" imgW="1193760" imgH="457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4125" y="4562475"/>
                        <a:ext cx="29051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6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394A5B-FEE4-4D08-81CA-C69F61959E8D}"/>
              </a:ext>
            </a:extLst>
          </p:cNvPr>
          <p:cNvSpPr txBox="1"/>
          <p:nvPr/>
        </p:nvSpPr>
        <p:spPr>
          <a:xfrm>
            <a:off x="1529830" y="364465"/>
            <a:ext cx="907269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HỆ THỨC VỀ CẠNH VÀ ĐƯỜNG CAO </a:t>
            </a:r>
          </a:p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 TAM GIÁC VUÔNG: 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Freeform 343">
            <a:extLst>
              <a:ext uri="{FF2B5EF4-FFF2-40B4-BE49-F238E27FC236}">
                <a16:creationId xmlns:a16="http://schemas.microsoft.com/office/drawing/2014/main" id="{CA7B19F9-7775-4569-8BE7-2C4454D3E704}"/>
              </a:ext>
            </a:extLst>
          </p:cNvPr>
          <p:cNvSpPr/>
          <p:nvPr/>
        </p:nvSpPr>
        <p:spPr>
          <a:xfrm>
            <a:off x="1090806" y="372662"/>
            <a:ext cx="992351" cy="704600"/>
          </a:xfrm>
          <a:custGeom>
            <a:avLst/>
            <a:gdLst/>
            <a:ahLst/>
            <a:cxnLst/>
            <a:rect l="l" t="t" r="r" b="b"/>
            <a:pathLst>
              <a:path w="504826" h="432707">
                <a:moveTo>
                  <a:pt x="252413" y="0"/>
                </a:moveTo>
                <a:cubicBezTo>
                  <a:pt x="275889" y="0"/>
                  <a:pt x="295280" y="6292"/>
                  <a:pt x="310586" y="18875"/>
                </a:cubicBezTo>
                <a:cubicBezTo>
                  <a:pt x="325892" y="31458"/>
                  <a:pt x="333545" y="49205"/>
                  <a:pt x="333545" y="72118"/>
                </a:cubicBezTo>
                <a:cubicBezTo>
                  <a:pt x="333545" y="84889"/>
                  <a:pt x="331480" y="96908"/>
                  <a:pt x="327348" y="108177"/>
                </a:cubicBezTo>
                <a:lnTo>
                  <a:pt x="432708" y="108177"/>
                </a:lnTo>
                <a:cubicBezTo>
                  <a:pt x="452239" y="108177"/>
                  <a:pt x="469142" y="115313"/>
                  <a:pt x="483415" y="129587"/>
                </a:cubicBezTo>
                <a:cubicBezTo>
                  <a:pt x="497689" y="143860"/>
                  <a:pt x="504826" y="160669"/>
                  <a:pt x="504826" y="180013"/>
                </a:cubicBezTo>
                <a:cubicBezTo>
                  <a:pt x="504826" y="199733"/>
                  <a:pt x="497736" y="216729"/>
                  <a:pt x="483556" y="231003"/>
                </a:cubicBezTo>
                <a:cubicBezTo>
                  <a:pt x="469377" y="245276"/>
                  <a:pt x="452428" y="252412"/>
                  <a:pt x="432708" y="252412"/>
                </a:cubicBezTo>
                <a:lnTo>
                  <a:pt x="385099" y="252412"/>
                </a:lnTo>
                <a:cubicBezTo>
                  <a:pt x="384347" y="264056"/>
                  <a:pt x="380873" y="275231"/>
                  <a:pt x="374675" y="285936"/>
                </a:cubicBezTo>
                <a:cubicBezTo>
                  <a:pt x="375238" y="289880"/>
                  <a:pt x="375521" y="293918"/>
                  <a:pt x="375521" y="298050"/>
                </a:cubicBezTo>
                <a:cubicBezTo>
                  <a:pt x="375521" y="317018"/>
                  <a:pt x="369886" y="333733"/>
                  <a:pt x="358618" y="348194"/>
                </a:cubicBezTo>
                <a:cubicBezTo>
                  <a:pt x="358805" y="374299"/>
                  <a:pt x="350824" y="394911"/>
                  <a:pt x="334673" y="410029"/>
                </a:cubicBezTo>
                <a:cubicBezTo>
                  <a:pt x="318521" y="425148"/>
                  <a:pt x="297205" y="432707"/>
                  <a:pt x="270724" y="432707"/>
                </a:cubicBezTo>
                <a:cubicBezTo>
                  <a:pt x="245746" y="432707"/>
                  <a:pt x="215509" y="426228"/>
                  <a:pt x="180013" y="413269"/>
                </a:cubicBezTo>
                <a:cubicBezTo>
                  <a:pt x="149213" y="402188"/>
                  <a:pt x="128272" y="396648"/>
                  <a:pt x="117192" y="396648"/>
                </a:cubicBezTo>
                <a:lnTo>
                  <a:pt x="36059" y="396648"/>
                </a:lnTo>
                <a:cubicBezTo>
                  <a:pt x="26106" y="396648"/>
                  <a:pt x="17608" y="393127"/>
                  <a:pt x="10565" y="386084"/>
                </a:cubicBezTo>
                <a:cubicBezTo>
                  <a:pt x="3522" y="379041"/>
                  <a:pt x="0" y="370543"/>
                  <a:pt x="0" y="360589"/>
                </a:cubicBezTo>
                <a:lnTo>
                  <a:pt x="0" y="180295"/>
                </a:lnTo>
                <a:cubicBezTo>
                  <a:pt x="0" y="170341"/>
                  <a:pt x="3522" y="161843"/>
                  <a:pt x="10565" y="154800"/>
                </a:cubicBezTo>
                <a:cubicBezTo>
                  <a:pt x="17608" y="147757"/>
                  <a:pt x="26106" y="144236"/>
                  <a:pt x="36059" y="144236"/>
                </a:cubicBezTo>
                <a:lnTo>
                  <a:pt x="117192" y="144236"/>
                </a:lnTo>
                <a:cubicBezTo>
                  <a:pt x="119070" y="144236"/>
                  <a:pt x="121089" y="143813"/>
                  <a:pt x="123248" y="142968"/>
                </a:cubicBezTo>
                <a:cubicBezTo>
                  <a:pt x="125409" y="142123"/>
                  <a:pt x="127615" y="140808"/>
                  <a:pt x="129869" y="139024"/>
                </a:cubicBezTo>
                <a:cubicBezTo>
                  <a:pt x="132122" y="137240"/>
                  <a:pt x="134235" y="135550"/>
                  <a:pt x="136207" y="133953"/>
                </a:cubicBezTo>
                <a:cubicBezTo>
                  <a:pt x="138180" y="132357"/>
                  <a:pt x="140433" y="130244"/>
                  <a:pt x="142968" y="127615"/>
                </a:cubicBezTo>
                <a:cubicBezTo>
                  <a:pt x="145504" y="124985"/>
                  <a:pt x="147429" y="122967"/>
                  <a:pt x="148744" y="121558"/>
                </a:cubicBezTo>
                <a:cubicBezTo>
                  <a:pt x="150059" y="120149"/>
                  <a:pt x="151842" y="118130"/>
                  <a:pt x="154096" y="115501"/>
                </a:cubicBezTo>
                <a:cubicBezTo>
                  <a:pt x="156350" y="112872"/>
                  <a:pt x="157665" y="111276"/>
                  <a:pt x="158040" y="110712"/>
                </a:cubicBezTo>
                <a:cubicBezTo>
                  <a:pt x="170247" y="96814"/>
                  <a:pt x="179638" y="84701"/>
                  <a:pt x="186211" y="74372"/>
                </a:cubicBezTo>
                <a:cubicBezTo>
                  <a:pt x="188653" y="70428"/>
                  <a:pt x="191752" y="64606"/>
                  <a:pt x="195507" y="56905"/>
                </a:cubicBezTo>
                <a:cubicBezTo>
                  <a:pt x="199264" y="49205"/>
                  <a:pt x="202738" y="42444"/>
                  <a:pt x="205931" y="36622"/>
                </a:cubicBezTo>
                <a:cubicBezTo>
                  <a:pt x="209124" y="30800"/>
                  <a:pt x="212927" y="24884"/>
                  <a:pt x="217340" y="18875"/>
                </a:cubicBezTo>
                <a:cubicBezTo>
                  <a:pt x="221753" y="12865"/>
                  <a:pt x="226918" y="8217"/>
                  <a:pt x="232834" y="4930"/>
                </a:cubicBezTo>
                <a:cubicBezTo>
                  <a:pt x="238750" y="1643"/>
                  <a:pt x="245277" y="0"/>
                  <a:pt x="252413" y="0"/>
                </a:cubicBezTo>
                <a:close/>
                <a:moveTo>
                  <a:pt x="252413" y="36059"/>
                </a:moveTo>
                <a:cubicBezTo>
                  <a:pt x="247906" y="36059"/>
                  <a:pt x="239455" y="49111"/>
                  <a:pt x="227059" y="75217"/>
                </a:cubicBezTo>
                <a:cubicBezTo>
                  <a:pt x="222552" y="83480"/>
                  <a:pt x="219077" y="89584"/>
                  <a:pt x="216636" y="93528"/>
                </a:cubicBezTo>
                <a:cubicBezTo>
                  <a:pt x="209124" y="105548"/>
                  <a:pt x="198606" y="119163"/>
                  <a:pt x="185084" y="134376"/>
                </a:cubicBezTo>
                <a:cubicBezTo>
                  <a:pt x="171750" y="149588"/>
                  <a:pt x="162266" y="159542"/>
                  <a:pt x="156631" y="164237"/>
                </a:cubicBezTo>
                <a:cubicBezTo>
                  <a:pt x="143673" y="174942"/>
                  <a:pt x="130526" y="180295"/>
                  <a:pt x="117192" y="180295"/>
                </a:cubicBezTo>
                <a:lnTo>
                  <a:pt x="108177" y="180295"/>
                </a:lnTo>
                <a:lnTo>
                  <a:pt x="108177" y="360589"/>
                </a:lnTo>
                <a:lnTo>
                  <a:pt x="117192" y="360589"/>
                </a:lnTo>
                <a:cubicBezTo>
                  <a:pt x="130714" y="360589"/>
                  <a:pt x="146396" y="363594"/>
                  <a:pt x="164237" y="369604"/>
                </a:cubicBezTo>
                <a:cubicBezTo>
                  <a:pt x="182079" y="375614"/>
                  <a:pt x="200250" y="381624"/>
                  <a:pt x="218749" y="387634"/>
                </a:cubicBezTo>
                <a:cubicBezTo>
                  <a:pt x="237248" y="393643"/>
                  <a:pt x="254103" y="396648"/>
                  <a:pt x="269316" y="396648"/>
                </a:cubicBezTo>
                <a:cubicBezTo>
                  <a:pt x="304811" y="396648"/>
                  <a:pt x="322559" y="380966"/>
                  <a:pt x="322559" y="349603"/>
                </a:cubicBezTo>
                <a:cubicBezTo>
                  <a:pt x="322559" y="344720"/>
                  <a:pt x="322089" y="339461"/>
                  <a:pt x="321150" y="333827"/>
                </a:cubicBezTo>
                <a:cubicBezTo>
                  <a:pt x="326784" y="330822"/>
                  <a:pt x="331245" y="325892"/>
                  <a:pt x="334532" y="319037"/>
                </a:cubicBezTo>
                <a:cubicBezTo>
                  <a:pt x="337818" y="312182"/>
                  <a:pt x="339462" y="305280"/>
                  <a:pt x="339462" y="298331"/>
                </a:cubicBezTo>
                <a:cubicBezTo>
                  <a:pt x="339462" y="291382"/>
                  <a:pt x="337771" y="284903"/>
                  <a:pt x="334391" y="278893"/>
                </a:cubicBezTo>
                <a:cubicBezTo>
                  <a:pt x="344344" y="269503"/>
                  <a:pt x="349321" y="258328"/>
                  <a:pt x="349321" y="245370"/>
                </a:cubicBezTo>
                <a:cubicBezTo>
                  <a:pt x="349321" y="240675"/>
                  <a:pt x="348382" y="235463"/>
                  <a:pt x="346504" y="229735"/>
                </a:cubicBezTo>
                <a:cubicBezTo>
                  <a:pt x="344626" y="224007"/>
                  <a:pt x="342279" y="219546"/>
                  <a:pt x="339462" y="216354"/>
                </a:cubicBezTo>
                <a:lnTo>
                  <a:pt x="432708" y="216354"/>
                </a:lnTo>
                <a:cubicBezTo>
                  <a:pt x="442473" y="216354"/>
                  <a:pt x="450925" y="212785"/>
                  <a:pt x="458062" y="205649"/>
                </a:cubicBezTo>
                <a:cubicBezTo>
                  <a:pt x="465198" y="198512"/>
                  <a:pt x="468767" y="190061"/>
                  <a:pt x="468767" y="180295"/>
                </a:cubicBezTo>
                <a:cubicBezTo>
                  <a:pt x="468767" y="170717"/>
                  <a:pt x="465104" y="162312"/>
                  <a:pt x="457780" y="155082"/>
                </a:cubicBezTo>
                <a:cubicBezTo>
                  <a:pt x="450456" y="147851"/>
                  <a:pt x="442098" y="144236"/>
                  <a:pt x="432708" y="144236"/>
                </a:cubicBezTo>
                <a:lnTo>
                  <a:pt x="270442" y="144236"/>
                </a:lnTo>
                <a:cubicBezTo>
                  <a:pt x="270442" y="140480"/>
                  <a:pt x="271851" y="135925"/>
                  <a:pt x="274668" y="130573"/>
                </a:cubicBezTo>
                <a:cubicBezTo>
                  <a:pt x="277485" y="125220"/>
                  <a:pt x="280584" y="120056"/>
                  <a:pt x="283964" y="115079"/>
                </a:cubicBezTo>
                <a:cubicBezTo>
                  <a:pt x="287345" y="110102"/>
                  <a:pt x="290444" y="103716"/>
                  <a:pt x="293261" y="95922"/>
                </a:cubicBezTo>
                <a:cubicBezTo>
                  <a:pt x="296078" y="88128"/>
                  <a:pt x="297487" y="80194"/>
                  <a:pt x="297487" y="72118"/>
                </a:cubicBezTo>
                <a:cubicBezTo>
                  <a:pt x="297487" y="59535"/>
                  <a:pt x="293308" y="50379"/>
                  <a:pt x="284951" y="44651"/>
                </a:cubicBezTo>
                <a:cubicBezTo>
                  <a:pt x="276593" y="38923"/>
                  <a:pt x="265747" y="36059"/>
                  <a:pt x="252413" y="36059"/>
                </a:cubicBezTo>
                <a:close/>
                <a:moveTo>
                  <a:pt x="54089" y="324530"/>
                </a:moveTo>
                <a:cubicBezTo>
                  <a:pt x="49206" y="324530"/>
                  <a:pt x="44980" y="326314"/>
                  <a:pt x="41412" y="329883"/>
                </a:cubicBezTo>
                <a:cubicBezTo>
                  <a:pt x="37843" y="333451"/>
                  <a:pt x="36059" y="337677"/>
                  <a:pt x="36059" y="342560"/>
                </a:cubicBezTo>
                <a:cubicBezTo>
                  <a:pt x="36059" y="347443"/>
                  <a:pt x="37843" y="351668"/>
                  <a:pt x="41412" y="355237"/>
                </a:cubicBezTo>
                <a:cubicBezTo>
                  <a:pt x="44980" y="358805"/>
                  <a:pt x="49206" y="360589"/>
                  <a:pt x="54089" y="360589"/>
                </a:cubicBezTo>
                <a:cubicBezTo>
                  <a:pt x="58972" y="360589"/>
                  <a:pt x="63197" y="358805"/>
                  <a:pt x="66766" y="355237"/>
                </a:cubicBezTo>
                <a:cubicBezTo>
                  <a:pt x="70334" y="351668"/>
                  <a:pt x="72118" y="347443"/>
                  <a:pt x="72118" y="342560"/>
                </a:cubicBezTo>
                <a:cubicBezTo>
                  <a:pt x="72118" y="337677"/>
                  <a:pt x="70334" y="333451"/>
                  <a:pt x="66766" y="329883"/>
                </a:cubicBezTo>
                <a:cubicBezTo>
                  <a:pt x="63197" y="326314"/>
                  <a:pt x="58972" y="324530"/>
                  <a:pt x="54089" y="324530"/>
                </a:cubicBezTo>
                <a:close/>
              </a:path>
            </a:pathLst>
          </a:custGeom>
          <a:solidFill>
            <a:srgbClr val="00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66179" y="1605176"/>
            <a:ext cx="5830183" cy="4371843"/>
            <a:chOff x="238293" y="2107918"/>
            <a:chExt cx="5830183" cy="4371843"/>
          </a:xfrm>
        </p:grpSpPr>
        <p:grpSp>
          <p:nvGrpSpPr>
            <p:cNvPr id="7" name="Group 6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10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13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7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68345" y="4644510"/>
              <a:ext cx="223672" cy="200781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/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blipFill>
                <a:blip r:embed="rId2"/>
                <a:stretch>
                  <a:fillRect l="-10849" t="-25275" b="-483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/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/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2) 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/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3) 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𝑎h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/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/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4)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6217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860801D8-3A4F-4C59-ADAA-7377FAB9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12" y="401470"/>
            <a:ext cx="109665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. Điền vào chỗ trống để được các khẳng định đúng.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A5EB2133-A1EF-4248-ADD2-3DDC8B105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8093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1B1B0162-59AE-4883-A17C-89114281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6744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3">
            <a:extLst>
              <a:ext uri="{FF2B5EF4-FFF2-40B4-BE49-F238E27FC236}">
                <a16:creationId xmlns:a16="http://schemas.microsoft.com/office/drawing/2014/main" id="{F6E4933C-058F-4C8B-B7FE-D741621D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9939" y="3297755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1E5B4F39-4412-4507-B596-8247164C8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809" y="3805687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5701F1FD-7DD3-45E1-8C0C-B9B35D79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358" y="1679496"/>
            <a:ext cx="34671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8">
            <a:extLst>
              <a:ext uri="{FF2B5EF4-FFF2-40B4-BE49-F238E27FC236}">
                <a16:creationId xmlns:a16="http://schemas.microsoft.com/office/drawing/2014/main" id="{F2957747-CBF9-463B-A479-32E447B5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2511235"/>
            <a:ext cx="30708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en-US" sz="32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en-US" sz="3200" baseline="300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KF. 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9">
            <a:extLst>
              <a:ext uri="{FF2B5EF4-FFF2-40B4-BE49-F238E27FC236}">
                <a16:creationId xmlns:a16="http://schemas.microsoft.com/office/drawing/2014/main" id="{5DB72B9D-9252-4C45-8F22-13759F95C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222339"/>
            <a:ext cx="423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DE. DF 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0">
            <a:extLst>
              <a:ext uri="{FF2B5EF4-FFF2-40B4-BE49-F238E27FC236}">
                <a16:creationId xmlns:a16="http://schemas.microsoft.com/office/drawing/2014/main" id="{51142CC7-30AA-4F72-BE1B-A5E69325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933445"/>
            <a:ext cx="30027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aseline="30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EK.K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6194226-980B-41A5-9D86-5199FDEAB77B}"/>
              </a:ext>
            </a:extLst>
          </p:cNvPr>
          <p:cNvGrpSpPr/>
          <p:nvPr/>
        </p:nvGrpSpPr>
        <p:grpSpPr>
          <a:xfrm>
            <a:off x="6122516" y="1775255"/>
            <a:ext cx="5499783" cy="3941596"/>
            <a:chOff x="237665" y="2333625"/>
            <a:chExt cx="3308513" cy="2365674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41D0C92-22CA-43B8-A1BD-0091AB7EAEFA}"/>
                </a:ext>
              </a:extLst>
            </p:cNvPr>
            <p:cNvGrpSpPr/>
            <p:nvPr/>
          </p:nvGrpSpPr>
          <p:grpSpPr>
            <a:xfrm>
              <a:off x="237665" y="2333625"/>
              <a:ext cx="3308513" cy="2365674"/>
              <a:chOff x="5659785" y="1232779"/>
              <a:chExt cx="3308513" cy="2365674"/>
            </a:xfrm>
          </p:grpSpPr>
          <p:sp>
            <p:nvSpPr>
              <p:cNvPr id="28" name="Right Triangle 27">
                <a:extLst>
                  <a:ext uri="{FF2B5EF4-FFF2-40B4-BE49-F238E27FC236}">
                    <a16:creationId xmlns:a16="http://schemas.microsoft.com/office/drawing/2014/main" id="{52AB28E9-97C4-46B6-AC62-89E548B2FA36}"/>
                  </a:ext>
                </a:extLst>
              </p:cNvPr>
              <p:cNvSpPr/>
              <p:nvPr/>
            </p:nvSpPr>
            <p:spPr>
              <a:xfrm rot="12673640" flipH="1">
                <a:off x="6143110" y="2130629"/>
                <a:ext cx="2492497" cy="1467824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/>
                <a:endParaRPr lang="en-US" sz="240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4AF789F-1A48-47D8-87FA-930CF7256DCA}"/>
                  </a:ext>
                </a:extLst>
              </p:cNvPr>
              <p:cNvSpPr txBox="1"/>
              <p:nvPr/>
            </p:nvSpPr>
            <p:spPr>
              <a:xfrm>
                <a:off x="6553200" y="123277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3C680D-F0A8-4084-8011-F49590F81424}"/>
                  </a:ext>
                </a:extLst>
              </p:cNvPr>
              <p:cNvSpPr txBox="1"/>
              <p:nvPr/>
            </p:nvSpPr>
            <p:spPr>
              <a:xfrm>
                <a:off x="8663887" y="2839347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E44997F-B67B-4087-8FDC-56A8BF45A3C0}"/>
                  </a:ext>
                </a:extLst>
              </p:cNvPr>
              <p:cNvSpPr txBox="1"/>
              <p:nvPr/>
            </p:nvSpPr>
            <p:spPr>
              <a:xfrm>
                <a:off x="5659785" y="266864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6130F0E-2058-4556-BCBF-122930AA5F1B}"/>
                </a:ext>
              </a:extLst>
            </p:cNvPr>
            <p:cNvCxnSpPr>
              <a:cxnSpLocks/>
            </p:cNvCxnSpPr>
            <p:nvPr/>
          </p:nvCxnSpPr>
          <p:spPr>
            <a:xfrm>
              <a:off x="512023" y="3948157"/>
              <a:ext cx="2880360" cy="2899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2D8D14E-06DF-41DC-B65E-D96064C66AC7}"/>
                </a:ext>
              </a:extLst>
            </p:cNvPr>
            <p:cNvSpPr/>
            <p:nvPr/>
          </p:nvSpPr>
          <p:spPr>
            <a:xfrm rot="10800000">
              <a:off x="1280621" y="3865783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52E5527-5BE6-4981-A8BF-E963FB2155E6}"/>
                </a:ext>
              </a:extLst>
            </p:cNvPr>
            <p:cNvSpPr/>
            <p:nvPr/>
          </p:nvSpPr>
          <p:spPr>
            <a:xfrm rot="1920865">
              <a:off x="1251384" y="2713372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97F612A-33C5-4808-BFAB-7D77BC2F82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80621" y="2688561"/>
              <a:ext cx="1444" cy="125567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C088FBB-A909-4188-A915-C65B3C6CFA00}"/>
                </a:ext>
              </a:extLst>
            </p:cNvPr>
            <p:cNvCxnSpPr>
              <a:cxnSpLocks/>
            </p:cNvCxnSpPr>
            <p:nvPr/>
          </p:nvCxnSpPr>
          <p:spPr>
            <a:xfrm>
              <a:off x="1280384" y="3939906"/>
              <a:ext cx="2103120" cy="3724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2D39ADF-1D0C-412A-AF57-255660B199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174" y="3950395"/>
              <a:ext cx="731520" cy="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658E5BA-9C96-4493-8681-CBA8A4F722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128" y="2713266"/>
              <a:ext cx="747573" cy="121928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46E0B7A-F0A2-4036-89C9-80D808952F55}"/>
                </a:ext>
              </a:extLst>
            </p:cNvPr>
            <p:cNvCxnSpPr>
              <a:cxnSpLocks/>
            </p:cNvCxnSpPr>
            <p:nvPr/>
          </p:nvCxnSpPr>
          <p:spPr>
            <a:xfrm>
              <a:off x="1318415" y="2709723"/>
              <a:ext cx="2082737" cy="1267432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3FABEF3-669A-4B86-8E28-A1B7558BBB6B}"/>
                </a:ext>
              </a:extLst>
            </p:cNvPr>
            <p:cNvSpPr txBox="1"/>
            <p:nvPr/>
          </p:nvSpPr>
          <p:spPr>
            <a:xfrm>
              <a:off x="1127568" y="3955018"/>
              <a:ext cx="304411" cy="4385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457189" indent="-457189" defTabSz="1219170" eaLnBrk="1" hangingPunct="1">
                  <a:spcBef>
                    <a:spcPct val="50000"/>
                  </a:spcBef>
                </a:pPr>
                <a:r>
                  <a:rPr lang="en-US" alt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en-US" sz="36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𝐾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blipFill>
                <a:blip r:embed="rId5"/>
                <a:stretch>
                  <a:fillRect l="-3861" b="-11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4371" y="1580261"/>
            <a:ext cx="1742484" cy="720712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4798" y="3115828"/>
            <a:ext cx="1742484" cy="72071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2627" y="3836540"/>
            <a:ext cx="1742484" cy="720712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500" y="4958561"/>
            <a:ext cx="1961477" cy="8112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9749" y="2504913"/>
            <a:ext cx="719139" cy="5992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927579"/>
      </p:ext>
    </p:extLst>
  </p:cSld>
  <p:clrMapOvr>
    <a:masterClrMapping/>
  </p:clrMapOvr>
  <p:transition spd="med" advTm="137917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1/68 SGK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59167" y="4916859"/>
            <a:ext cx="8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4b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84307" y="1144591"/>
            <a:ext cx="4895743" cy="3599132"/>
            <a:chOff x="384307" y="1144591"/>
            <a:chExt cx="4895743" cy="3599132"/>
          </a:xfrm>
        </p:grpSpPr>
        <p:grpSp>
          <p:nvGrpSpPr>
            <p:cNvPr id="23" name="Group 22"/>
            <p:cNvGrpSpPr/>
            <p:nvPr/>
          </p:nvGrpSpPr>
          <p:grpSpPr>
            <a:xfrm>
              <a:off x="521577" y="1157040"/>
              <a:ext cx="4683034" cy="3586683"/>
              <a:chOff x="193792" y="1972635"/>
              <a:chExt cx="5871985" cy="458045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93792" y="1972635"/>
                <a:ext cx="5871985" cy="4580459"/>
                <a:chOff x="-52027" y="793878"/>
                <a:chExt cx="4000900" cy="3346663"/>
              </a:xfrm>
            </p:grpSpPr>
            <p:sp>
              <p:nvSpPr>
                <p:cNvPr id="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35160" y="793878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8" name="Arc 56"/>
                <p:cNvSpPr>
                  <a:spLocks/>
                </p:cNvSpPr>
                <p:nvPr/>
              </p:nvSpPr>
              <p:spPr bwMode="auto">
                <a:xfrm rot="2523860" flipV="1">
                  <a:off x="688420" y="1770822"/>
                  <a:ext cx="2402730" cy="2316139"/>
                </a:xfrm>
                <a:custGeom>
                  <a:avLst/>
                  <a:gdLst>
                    <a:gd name="T0" fmla="*/ 0 w 21587"/>
                    <a:gd name="T1" fmla="*/ 0 h 21600"/>
                    <a:gd name="T2" fmla="*/ 2147483646 w 21587"/>
                    <a:gd name="T3" fmla="*/ 2147483646 h 21600"/>
                    <a:gd name="T4" fmla="*/ 0 w 21587"/>
                    <a:gd name="T5" fmla="*/ 2147483646 h 21600"/>
                    <a:gd name="T6" fmla="*/ 0 60000 65536"/>
                    <a:gd name="T7" fmla="*/ 0 60000 65536"/>
                    <a:gd name="T8" fmla="*/ 0 60000 65536"/>
                    <a:gd name="T9" fmla="*/ 0 w 21587"/>
                    <a:gd name="T10" fmla="*/ 0 h 21600"/>
                    <a:gd name="T11" fmla="*/ 21587 w 2158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7" h="21600" fill="none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</a:path>
                    <a:path w="21587" h="21600" stroke="0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99CC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28"/>
                <p:cNvGrpSpPr/>
                <p:nvPr/>
              </p:nvGrpSpPr>
              <p:grpSpPr>
                <a:xfrm>
                  <a:off x="-52027" y="1295396"/>
                  <a:ext cx="4000900" cy="2845145"/>
                  <a:chOff x="-52027" y="1295396"/>
                  <a:chExt cx="4000900" cy="2845145"/>
                </a:xfrm>
              </p:grpSpPr>
              <p:sp>
                <p:nvSpPr>
                  <p:cNvPr id="3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34531" y="2895600"/>
                    <a:ext cx="327066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294" y="1295396"/>
                    <a:ext cx="910706" cy="1578268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23622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066800" y="1358900"/>
                    <a:ext cx="190500" cy="152400"/>
                    <a:chOff x="1104" y="952"/>
                    <a:chExt cx="120" cy="96"/>
                  </a:xfrm>
                </p:grpSpPr>
                <p:sp>
                  <p:nvSpPr>
                    <p:cNvPr id="44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79" y="952"/>
                      <a:ext cx="45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04" y="990"/>
                      <a:ext cx="72" cy="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127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2027" y="2707544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36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673" y="2621703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3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4100" y="2873665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H</a:t>
                    </a:r>
                  </a:p>
                </p:txBody>
              </p:sp>
              <p:sp>
                <p:nvSpPr>
                  <p:cNvPr id="38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130" y="1750030"/>
                    <a:ext cx="485516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12</a:t>
                    </a:r>
                  </a:p>
                </p:txBody>
              </p:sp>
              <p:sp>
                <p:nvSpPr>
                  <p:cNvPr id="4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5822" y="2440686"/>
                    <a:ext cx="429058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x</a:t>
                    </a:r>
                  </a:p>
                </p:txBody>
              </p:sp>
              <p:sp>
                <p:nvSpPr>
                  <p:cNvPr id="4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6680" y="2451233"/>
                    <a:ext cx="457200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y</a:t>
                    </a:r>
                  </a:p>
                </p:txBody>
              </p:sp>
              <p:sp>
                <p:nvSpPr>
                  <p:cNvPr id="4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186" y="3652335"/>
                    <a:ext cx="606295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25" name="Rectangle 24"/>
              <p:cNvSpPr/>
              <p:nvPr/>
            </p:nvSpPr>
            <p:spPr>
              <a:xfrm rot="18243037">
                <a:off x="1892583" y="2718195"/>
                <a:ext cx="192278" cy="207526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968345" y="4618384"/>
                <a:ext cx="223672" cy="200781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08780" y="3115955"/>
              <a:ext cx="571270" cy="471919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40377" y="1144591"/>
              <a:ext cx="571270" cy="47191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4307" y="3228768"/>
              <a:ext cx="463390" cy="471919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51477" y="3517339"/>
              <a:ext cx="571270" cy="471919"/>
            </a:xfrm>
            <a:prstGeom prst="rect">
              <a:avLst/>
            </a:prstGeom>
          </p:spPr>
        </p:pic>
      </p:grpSp>
      <p:sp>
        <p:nvSpPr>
          <p:cNvPr id="53" name="TextBox 52"/>
          <p:cNvSpPr txBox="1"/>
          <p:nvPr/>
        </p:nvSpPr>
        <p:spPr>
          <a:xfrm>
            <a:off x="4770893" y="3115912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791072" y="337327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2768" y="308109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72052" y="1105768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28145" y="1152985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8742"/>
              </p:ext>
            </p:extLst>
          </p:nvPr>
        </p:nvGraphicFramePr>
        <p:xfrm>
          <a:off x="7191371" y="1876425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66400" progId="Equation.DSMT4">
                  <p:embed/>
                </p:oleObj>
              </mc:Choice>
              <mc:Fallback>
                <p:oleObj name="Equation" r:id="rId3" imgW="77436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71" y="1876425"/>
                        <a:ext cx="17700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0438"/>
              </p:ext>
            </p:extLst>
          </p:nvPr>
        </p:nvGraphicFramePr>
        <p:xfrm>
          <a:off x="6908800" y="2559050"/>
          <a:ext cx="2757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8800" y="2559050"/>
                        <a:ext cx="275748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62407"/>
              </p:ext>
            </p:extLst>
          </p:nvPr>
        </p:nvGraphicFramePr>
        <p:xfrm>
          <a:off x="7023894" y="1134070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66400" progId="Equation.DSMT4">
                  <p:embed/>
                </p:oleObj>
              </mc:Choice>
              <mc:Fallback>
                <p:oleObj name="Equation" r:id="rId7" imgW="107928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3894" y="1134070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469057" y="3819604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C = BH + CH 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69056" y="4618138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20 = 7,2 + y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451599" y="5366403"/>
            <a:ext cx="422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y = 20 - 7,2 = 12,8   </a:t>
            </a:r>
          </a:p>
        </p:txBody>
      </p:sp>
    </p:spTree>
    <p:extLst>
      <p:ext uri="{BB962C8B-B14F-4D97-AF65-F5344CB8AC3E}">
        <p14:creationId xmlns:p14="http://schemas.microsoft.com/office/powerpoint/2010/main" val="39210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6" grpId="0"/>
      <p:bldP spid="53" grpId="0"/>
      <p:bldP spid="54" grpId="0"/>
      <p:bldP spid="55" grpId="0"/>
      <p:bldP spid="56" grpId="0"/>
      <p:bldP spid="58" grpId="0"/>
      <p:bldP spid="62" grpId="0"/>
      <p:bldP spid="63" grpId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5281C25-58A5-49CD-B529-69285CC56E7E}"/>
              </a:ext>
            </a:extLst>
          </p:cNvPr>
          <p:cNvCxnSpPr>
            <a:cxnSpLocks/>
          </p:cNvCxnSpPr>
          <p:nvPr/>
        </p:nvCxnSpPr>
        <p:spPr>
          <a:xfrm>
            <a:off x="952952" y="4197857"/>
            <a:ext cx="3840480" cy="38664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BF728D98-9CEA-4251-9618-63167F034532}"/>
              </a:ext>
            </a:extLst>
          </p:cNvPr>
          <p:cNvSpPr/>
          <p:nvPr/>
        </p:nvSpPr>
        <p:spPr>
          <a:xfrm rot="10800000">
            <a:off x="1977749" y="4088025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9960DB-069C-4159-B85F-1D6D07C0C6C7}"/>
              </a:ext>
            </a:extLst>
          </p:cNvPr>
          <p:cNvSpPr/>
          <p:nvPr/>
        </p:nvSpPr>
        <p:spPr>
          <a:xfrm rot="1920865">
            <a:off x="1938767" y="2551477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0BABC4-755D-4DE8-B461-F29C56C0A242}"/>
              </a:ext>
            </a:extLst>
          </p:cNvPr>
          <p:cNvCxnSpPr>
            <a:cxnSpLocks/>
          </p:cNvCxnSpPr>
          <p:nvPr/>
        </p:nvCxnSpPr>
        <p:spPr>
          <a:xfrm flipH="1" flipV="1">
            <a:off x="1977750" y="2518396"/>
            <a:ext cx="1925" cy="167422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A1AB961-CA5F-4BD7-A15A-6E948825408A}"/>
              </a:ext>
            </a:extLst>
          </p:cNvPr>
          <p:cNvCxnSpPr>
            <a:cxnSpLocks/>
          </p:cNvCxnSpPr>
          <p:nvPr/>
        </p:nvCxnSpPr>
        <p:spPr>
          <a:xfrm flipV="1">
            <a:off x="969093" y="2551337"/>
            <a:ext cx="996764" cy="16257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B7146E2-283F-41DC-AEDB-302068713291}"/>
              </a:ext>
            </a:extLst>
          </p:cNvPr>
          <p:cNvCxnSpPr>
            <a:cxnSpLocks/>
          </p:cNvCxnSpPr>
          <p:nvPr/>
        </p:nvCxnSpPr>
        <p:spPr>
          <a:xfrm>
            <a:off x="2028142" y="2546612"/>
            <a:ext cx="2776983" cy="168990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27">
            <a:extLst>
              <a:ext uri="{FF2B5EF4-FFF2-40B4-BE49-F238E27FC236}">
                <a16:creationId xmlns:a16="http://schemas.microsoft.com/office/drawing/2014/main" id="{2EB5EEF5-F775-4AC4-A576-E67525AA8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"/>
            <a:ext cx="1087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219170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7415A8-7DAF-43DB-B4D3-186F02C994F5}"/>
              </a:ext>
            </a:extLst>
          </p:cNvPr>
          <p:cNvGrpSpPr/>
          <p:nvPr/>
        </p:nvGrpSpPr>
        <p:grpSpPr>
          <a:xfrm>
            <a:off x="1107801" y="2776955"/>
            <a:ext cx="2577953" cy="2275096"/>
            <a:chOff x="573762" y="1770038"/>
            <a:chExt cx="1933465" cy="170632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585DF5F-DF56-49BA-8FB5-CC072841A7AB}"/>
                </a:ext>
              </a:extLst>
            </p:cNvPr>
            <p:cNvSpPr txBox="1"/>
            <p:nvPr/>
          </p:nvSpPr>
          <p:spPr>
            <a:xfrm>
              <a:off x="1810271" y="3130111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F0A8C0-6B45-40E3-B46C-EE346F980D0F}"/>
                </a:ext>
              </a:extLst>
            </p:cNvPr>
            <p:cNvSpPr txBox="1"/>
            <p:nvPr/>
          </p:nvSpPr>
          <p:spPr>
            <a:xfrm>
              <a:off x="2202816" y="1770038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440024-EAD9-4613-A676-0353C35EB960}"/>
                </a:ext>
              </a:extLst>
            </p:cNvPr>
            <p:cNvSpPr txBox="1"/>
            <p:nvPr/>
          </p:nvSpPr>
          <p:spPr>
            <a:xfrm>
              <a:off x="573762" y="1843226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F5E754-059C-4F38-8B3B-110D9AAF0121}"/>
                </a:ext>
              </a:extLst>
            </p:cNvPr>
            <p:cNvSpPr txBox="1"/>
            <p:nvPr/>
          </p:nvSpPr>
          <p:spPr>
            <a:xfrm>
              <a:off x="802551" y="2493846"/>
              <a:ext cx="415142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B92DF-4EF1-434E-841A-F314AAAC3D5B}"/>
                </a:ext>
              </a:extLst>
            </p:cNvPr>
            <p:cNvSpPr txBox="1"/>
            <p:nvPr/>
          </p:nvSpPr>
          <p:spPr>
            <a:xfrm>
              <a:off x="2098569" y="2476184"/>
              <a:ext cx="408658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960BA9-79AB-46B3-B571-D3D32A3D6460}"/>
                </a:ext>
              </a:extLst>
            </p:cNvPr>
            <p:cNvSpPr txBox="1"/>
            <p:nvPr/>
          </p:nvSpPr>
          <p:spPr>
            <a:xfrm>
              <a:off x="1243879" y="2014484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53" y="107410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800B7E89-0B33-4C55-9E3D-0D810B41D959}"/>
              </a:ext>
            </a:extLst>
          </p:cNvPr>
          <p:cNvSpPr/>
          <p:nvPr/>
        </p:nvSpPr>
        <p:spPr>
          <a:xfrm rot="12673640" flipH="1">
            <a:off x="1177799" y="3249043"/>
            <a:ext cx="3323330" cy="1957099"/>
          </a:xfrm>
          <a:prstGeom prst="rtTriangl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796800" y="2551874"/>
            <a:ext cx="3711575" cy="2922588"/>
            <a:chOff x="6627812" y="1447800"/>
            <a:chExt cx="3711575" cy="2922588"/>
          </a:xfrm>
        </p:grpSpPr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4" name="Group 5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5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6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6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678606" y="1840836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147" y="109906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620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39"/>
    </mc:Choice>
    <mc:Fallback xmlns="">
      <p:transition spd="slow" advTm="9013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132060" y="443662"/>
            <a:ext cx="4232625" cy="5394513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88"/>
                <a:ext cx="471" cy="102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3" y="4268582"/>
            <a:ext cx="2350725" cy="2350725"/>
          </a:xfrm>
          <a:prstGeom prst="rect">
            <a:avLst/>
          </a:prstGeom>
        </p:spPr>
      </p:pic>
      <p:sp>
        <p:nvSpPr>
          <p:cNvPr id="52" name="Cloud Callout 51"/>
          <p:cNvSpPr/>
          <p:nvPr/>
        </p:nvSpPr>
        <p:spPr>
          <a:xfrm>
            <a:off x="2404268" y="159516"/>
            <a:ext cx="4249935" cy="4109066"/>
          </a:xfrm>
          <a:prstGeom prst="cloudCallout">
            <a:avLst>
              <a:gd name="adj1" fmla="val -63532"/>
              <a:gd name="adj2" fmla="val 5887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hế nào để “đo” được chiều cao của cây  bằng một chiếc thước thợ? </a:t>
            </a:r>
          </a:p>
        </p:txBody>
      </p:sp>
      <p:pic>
        <p:nvPicPr>
          <p:cNvPr id="53" name="图片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6964401" y="488218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091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07674" y="2190150"/>
            <a:ext cx="3760788" cy="2943225"/>
            <a:chOff x="1651" y="2370"/>
            <a:chExt cx="2369" cy="1854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5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19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0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8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white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624" y="124616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011159" y="2072676"/>
            <a:ext cx="3711575" cy="2922588"/>
            <a:chOff x="6627812" y="1447800"/>
            <a:chExt cx="3711575" cy="2922588"/>
          </a:xfrm>
        </p:grpSpPr>
        <p:grpSp>
          <p:nvGrpSpPr>
            <p:cNvPr id="28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3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34" name="Group 3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3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3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4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4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4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3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7677329" y="2183352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470" y="113047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6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642076" y="468956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66" y="885509"/>
            <a:ext cx="11650722" cy="5669837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59183" y="0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57463" y="990600"/>
            <a:ext cx="9368925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ắ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ữ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ệ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ứ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ề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ao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am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uô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e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í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ụ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ự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ã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ướ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ẫ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:3,4,6,8,9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69-70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huẩn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ị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ẵn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ướ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kẻ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áy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ỏ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úi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ể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ọ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uyện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0121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625"/>
            <a:ext cx="11506200" cy="681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991" y="1665110"/>
            <a:ext cx="66294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úc các e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luôn học tập thật tốt!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4724400" y="400050"/>
            <a:ext cx="3644900" cy="488950"/>
            <a:chOff x="2970992" y="649945"/>
            <a:chExt cx="4161856" cy="672529"/>
          </a:xfrm>
        </p:grpSpPr>
        <p:pic>
          <p:nvPicPr>
            <p:cNvPr id="28679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992" y="649945"/>
              <a:ext cx="2553745" cy="671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0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2648" y="651140"/>
              <a:ext cx="1600200" cy="671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677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61913"/>
            <a:ext cx="1809750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559491" y="3701308"/>
            <a:ext cx="5486400" cy="132343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oogbye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e you later!</a:t>
            </a:r>
          </a:p>
        </p:txBody>
      </p:sp>
    </p:spTree>
    <p:extLst>
      <p:ext uri="{BB962C8B-B14F-4D97-AF65-F5344CB8AC3E}">
        <p14:creationId xmlns:p14="http://schemas.microsoft.com/office/powerpoint/2010/main" val="42278520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393655" y="3429000"/>
            <a:ext cx="7790909" cy="1214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normalizeH="0" baseline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normalizeH="0" baseline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vi-VN" sz="3600" b="1" i="0" u="none" strike="noStrike" kern="10" normalizeH="0" baseline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normalizeH="0" baseline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1" i="0" u="none" strike="noStrike" kern="10" normalizeH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Ố HỆ THỨC VỀ CẠNH VÀ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normalizeH="0" noProof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CAO TRONG TAM GIÁC VUÔNG</a:t>
            </a:r>
            <a:endParaRPr kumimoji="0" lang="en-US" sz="3600" b="1" i="0" u="none" strike="noStrike" kern="10" normalizeH="0" baseline="0" noProof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24E326F-0AA8-F530-D93C-2A1BA22770CD}"/>
              </a:ext>
            </a:extLst>
          </p:cNvPr>
          <p:cNvSpPr txBox="1"/>
          <p:nvPr/>
        </p:nvSpPr>
        <p:spPr>
          <a:xfrm>
            <a:off x="5001982" y="2567226"/>
            <a:ext cx="218803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344796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986" y="1335566"/>
            <a:ext cx="2632677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13595" y="2397982"/>
            <a:ext cx="1283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290298" y="3779188"/>
            <a:ext cx="5616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316425" y="4489418"/>
            <a:ext cx="55901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H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290298" y="5309298"/>
            <a:ext cx="54464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r>
              <a:rPr lang="en-US" sz="28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881917" y="3134303"/>
            <a:ext cx="1361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, A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9619" y="357377"/>
            <a:ext cx="9958387" cy="969522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6" name="Rectangle 5"/>
          <p:cNvSpPr/>
          <p:nvPr/>
        </p:nvSpPr>
        <p:spPr>
          <a:xfrm>
            <a:off x="6271495" y="1810094"/>
            <a:ext cx="368594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△ABC </a:t>
            </a:r>
            <a:r>
              <a:rPr lang="en-US" sz="30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ại</a:t>
            </a:r>
            <a:r>
              <a: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A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71495" y="3097047"/>
            <a:ext cx="2826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: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271495" y="2426819"/>
            <a:ext cx="2122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2353" y="2136047"/>
            <a:ext cx="5830183" cy="4371843"/>
            <a:chOff x="238293" y="2107918"/>
            <a:chExt cx="5830183" cy="4371843"/>
          </a:xfrm>
        </p:grpSpPr>
        <p:grpSp>
          <p:nvGrpSpPr>
            <p:cNvPr id="32" name="Group 31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52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5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6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6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6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48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  <p:bldP spid="30" grpId="0"/>
      <p:bldP spid="46" grpId="0"/>
      <p:bldP spid="6" grpId="0"/>
      <p:bldP spid="7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9054" y="1449866"/>
            <a:ext cx="11636733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3000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9054" y="2169691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28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2389704" y="2169691"/>
            <a:ext cx="9802296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ỗ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của cạnh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ó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48727"/>
              </p:ext>
            </p:extLst>
          </p:nvPr>
        </p:nvGraphicFramePr>
        <p:xfrm>
          <a:off x="8824913" y="4497388"/>
          <a:ext cx="2439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66400" progId="Equation.DSMT4">
                  <p:embed/>
                </p:oleObj>
              </mc:Choice>
              <mc:Fallback>
                <p:oleObj name="Equation" r:id="rId2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24913" y="4497388"/>
                        <a:ext cx="24399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40630"/>
              </p:ext>
            </p:extLst>
          </p:nvPr>
        </p:nvGraphicFramePr>
        <p:xfrm>
          <a:off x="8824913" y="3565525"/>
          <a:ext cx="2397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66400" progId="Equation.DSMT4">
                  <p:embed/>
                </p:oleObj>
              </mc:Choice>
              <mc:Fallback>
                <p:oleObj name="Equation" r:id="rId4" imgW="723600" imgH="2664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4913" y="3565525"/>
                        <a:ext cx="2397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505894" y="454750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C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18810" y="369506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B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41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- Ta - Go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= a.(b’ + c’)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’ + c’ = a)</a:t>
            </a:r>
          </a:p>
          <a:p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ớ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–Ta - Go</a:t>
            </a:r>
          </a:p>
        </p:txBody>
      </p:sp>
    </p:spTree>
    <p:extLst>
      <p:ext uri="{BB962C8B-B14F-4D97-AF65-F5344CB8AC3E}">
        <p14:creationId xmlns:p14="http://schemas.microsoft.com/office/powerpoint/2010/main" val="130330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40" y="1114424"/>
            <a:ext cx="4235810" cy="29324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07640" y="355179"/>
            <a:ext cx="6467926" cy="107721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20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27572"/>
              </p:ext>
            </p:extLst>
          </p:nvPr>
        </p:nvGraphicFramePr>
        <p:xfrm>
          <a:off x="1703389" y="4289776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9" y="4289776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457826" y="939952"/>
            <a:ext cx="6115050" cy="1015663"/>
            <a:chOff x="5424341" y="1565416"/>
            <a:chExt cx="5467822" cy="1015663"/>
          </a:xfrm>
        </p:grpSpPr>
        <p:sp>
          <p:nvSpPr>
            <p:cNvPr id="21" name="Rectangle 20"/>
            <p:cNvSpPr/>
            <p:nvPr/>
          </p:nvSpPr>
          <p:spPr>
            <a:xfrm>
              <a:off x="5424341" y="1565416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ago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978347"/>
                </p:ext>
              </p:extLst>
            </p:nvPr>
          </p:nvGraphicFramePr>
          <p:xfrm>
            <a:off x="9382097" y="1565416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00" imgH="190440" progId="Equation.DSMT4">
                    <p:embed/>
                  </p:oleObj>
                </mc:Choice>
                <mc:Fallback>
                  <p:oleObj name="Equation" r:id="rId5" imgW="495000" imgH="1904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82097" y="1565416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7391"/>
              </p:ext>
            </p:extLst>
          </p:nvPr>
        </p:nvGraphicFramePr>
        <p:xfrm>
          <a:off x="6562725" y="1974351"/>
          <a:ext cx="289842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2725" y="1974351"/>
                        <a:ext cx="289842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89441"/>
              </p:ext>
            </p:extLst>
          </p:nvPr>
        </p:nvGraphicFramePr>
        <p:xfrm>
          <a:off x="7353298" y="2580665"/>
          <a:ext cx="2662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3298" y="2580665"/>
                        <a:ext cx="26622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38813"/>
              </p:ext>
            </p:extLst>
          </p:nvPr>
        </p:nvGraphicFramePr>
        <p:xfrm>
          <a:off x="6278209" y="3206029"/>
          <a:ext cx="318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8209" y="3206029"/>
                        <a:ext cx="31829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7640" y="4315164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6419"/>
              </p:ext>
            </p:extLst>
          </p:nvPr>
        </p:nvGraphicFramePr>
        <p:xfrm>
          <a:off x="2075910" y="4925327"/>
          <a:ext cx="1538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66400" progId="Equation.DSMT4">
                  <p:embed/>
                </p:oleObj>
              </mc:Choice>
              <mc:Fallback>
                <p:oleObj name="Equation" r:id="rId13" imgW="67284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75910" y="4925327"/>
                        <a:ext cx="15382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67540"/>
              </p:ext>
            </p:extLst>
          </p:nvPr>
        </p:nvGraphicFramePr>
        <p:xfrm>
          <a:off x="1703389" y="5534927"/>
          <a:ext cx="2525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3389" y="5534927"/>
                        <a:ext cx="2525712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843587" y="4289776"/>
            <a:ext cx="0" cy="2264338"/>
          </a:xfrm>
          <a:prstGeom prst="line">
            <a:avLst/>
          </a:prstGeom>
          <a:ln w="41275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00199"/>
              </p:ext>
            </p:extLst>
          </p:nvPr>
        </p:nvGraphicFramePr>
        <p:xfrm>
          <a:off x="6035675" y="4208463"/>
          <a:ext cx="2844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520" imgH="266400" progId="Equation.DSMT4">
                  <p:embed/>
                </p:oleObj>
              </mc:Choice>
              <mc:Fallback>
                <p:oleObj name="Equation" r:id="rId17" imgW="124452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5675" y="4208463"/>
                        <a:ext cx="2844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86637"/>
              </p:ext>
            </p:extLst>
          </p:nvPr>
        </p:nvGraphicFramePr>
        <p:xfrm>
          <a:off x="6694488" y="4819650"/>
          <a:ext cx="1800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266400" progId="Equation.DSMT4">
                  <p:embed/>
                </p:oleObj>
              </mc:Choice>
              <mc:Fallback>
                <p:oleObj name="Equation" r:id="rId19" imgW="787320" imgH="266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94488" y="4819650"/>
                        <a:ext cx="180022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32388"/>
              </p:ext>
            </p:extLst>
          </p:nvPr>
        </p:nvGraphicFramePr>
        <p:xfrm>
          <a:off x="6135688" y="5421313"/>
          <a:ext cx="2757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457200" progId="Equation.DSMT4">
                  <p:embed/>
                </p:oleObj>
              </mc:Choice>
              <mc:Fallback>
                <p:oleObj name="Equation" r:id="rId21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35688" y="5421313"/>
                        <a:ext cx="275748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5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lang="en-US" sz="3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76979" y="2072311"/>
            <a:ext cx="9148963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51862" y="4609270"/>
            <a:ext cx="2799195" cy="70788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h</a:t>
            </a:r>
            <a:r>
              <a:rPr lang="en-US" sz="40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.</a:t>
            </a:r>
            <a:r>
              <a:rPr lang="en-US" sz="4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74542" y="3720463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H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 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2571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75871" y="398499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2</a:t>
            </a:r>
            <a:r>
              <a:rPr lang="en-US" sz="32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09774"/>
              </p:ext>
            </p:extLst>
          </p:nvPr>
        </p:nvGraphicFramePr>
        <p:xfrm>
          <a:off x="6823498" y="826051"/>
          <a:ext cx="242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15640" progId="Equation.DSMT4">
                  <p:embed/>
                </p:oleObj>
              </mc:Choice>
              <mc:Fallback>
                <p:oleObj name="Equation" r:id="rId2" imgW="96516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498" y="826051"/>
                        <a:ext cx="242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77093"/>
              </p:ext>
            </p:extLst>
          </p:nvPr>
        </p:nvGraphicFramePr>
        <p:xfrm>
          <a:off x="6324682" y="4000808"/>
          <a:ext cx="2671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82" y="4000808"/>
                        <a:ext cx="2671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94101" y="1091124"/>
            <a:ext cx="4712260" cy="3511959"/>
            <a:chOff x="537311" y="2980356"/>
            <a:chExt cx="4712260" cy="3511959"/>
          </a:xfrm>
        </p:grpSpPr>
        <p:grpSp>
          <p:nvGrpSpPr>
            <p:cNvPr id="16" name="Group 15"/>
            <p:cNvGrpSpPr/>
            <p:nvPr/>
          </p:nvGrpSpPr>
          <p:grpSpPr>
            <a:xfrm>
              <a:off x="1123626" y="3569727"/>
              <a:ext cx="3711575" cy="2922588"/>
              <a:chOff x="6627812" y="1447800"/>
              <a:chExt cx="3711575" cy="2922588"/>
            </a:xfrm>
          </p:grpSpPr>
          <p:grpSp>
            <p:nvGrpSpPr>
              <p:cNvPr id="17" name="Group 26"/>
              <p:cNvGrpSpPr>
                <a:grpSpLocks/>
              </p:cNvGrpSpPr>
              <p:nvPr/>
            </p:nvGrpSpPr>
            <p:grpSpPr bwMode="auto">
              <a:xfrm>
                <a:off x="6627812" y="1447800"/>
                <a:ext cx="3711575" cy="2922588"/>
                <a:chOff x="3134" y="1197"/>
                <a:chExt cx="2338" cy="1841"/>
              </a:xfrm>
            </p:grpSpPr>
            <p:sp>
              <p:nvSpPr>
                <p:cNvPr id="22" name="Line 5"/>
                <p:cNvSpPr>
                  <a:spLocks noChangeShapeType="1"/>
                </p:cNvSpPr>
                <p:nvPr/>
              </p:nvSpPr>
              <p:spPr bwMode="auto">
                <a:xfrm>
                  <a:off x="3834" y="1197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23" name="Group 22"/>
                <p:cNvGrpSpPr>
                  <a:grpSpLocks/>
                </p:cNvGrpSpPr>
                <p:nvPr/>
              </p:nvGrpSpPr>
              <p:grpSpPr bwMode="auto">
                <a:xfrm>
                  <a:off x="3252" y="1632"/>
                  <a:ext cx="2016" cy="1406"/>
                  <a:chOff x="1824" y="2818"/>
                  <a:chExt cx="2016" cy="1406"/>
                </a:xfrm>
              </p:grpSpPr>
              <p:grpSp>
                <p:nvGrpSpPr>
                  <p:cNvPr id="26" name="Group 16"/>
                  <p:cNvGrpSpPr>
                    <a:grpSpLocks/>
                  </p:cNvGrpSpPr>
                  <p:nvPr/>
                </p:nvGrpSpPr>
                <p:grpSpPr bwMode="auto">
                  <a:xfrm rot="7485282">
                    <a:off x="2129" y="2513"/>
                    <a:ext cx="1406" cy="2016"/>
                    <a:chOff x="2544" y="2592"/>
                    <a:chExt cx="1104" cy="1584"/>
                  </a:xfrm>
                </p:grpSpPr>
                <p:grpSp>
                  <p:nvGrpSpPr>
                    <p:cNvPr id="28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4" y="2592"/>
                      <a:ext cx="1104" cy="1584"/>
                      <a:chOff x="2544" y="2592"/>
                      <a:chExt cx="1104" cy="1584"/>
                    </a:xfrm>
                  </p:grpSpPr>
                  <p:sp>
                    <p:nvSpPr>
                      <p:cNvPr id="30" name="AutoShap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2592"/>
                        <a:ext cx="1104" cy="1584"/>
                      </a:xfrm>
                      <a:prstGeom prst="rtTriangle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31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4032"/>
                        <a:ext cx="144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9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2544" y="2736"/>
                      <a:ext cx="96" cy="4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FFC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  <p:sp>
                <p:nvSpPr>
                  <p:cNvPr id="27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409" y="3426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rgbClr val="FFC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4" name="Freeform 22"/>
                <p:cNvSpPr>
                  <a:spLocks/>
                </p:cNvSpPr>
                <p:nvPr/>
              </p:nvSpPr>
              <p:spPr bwMode="auto">
                <a:xfrm rot="-941172">
                  <a:off x="3858" y="2112"/>
                  <a:ext cx="1614" cy="452"/>
                </a:xfrm>
                <a:custGeom>
                  <a:avLst/>
                  <a:gdLst>
                    <a:gd name="T0" fmla="*/ 0 w 1104"/>
                    <a:gd name="T1" fmla="*/ 0 h 688"/>
                    <a:gd name="T2" fmla="*/ 384 w 1104"/>
                    <a:gd name="T3" fmla="*/ 576 h 688"/>
                    <a:gd name="T4" fmla="*/ 1104 w 1104"/>
                    <a:gd name="T5" fmla="*/ 672 h 6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04" h="688">
                      <a:moveTo>
                        <a:pt x="0" y="0"/>
                      </a:moveTo>
                      <a:cubicBezTo>
                        <a:pt x="100" y="232"/>
                        <a:pt x="200" y="464"/>
                        <a:pt x="384" y="576"/>
                      </a:cubicBezTo>
                      <a:cubicBezTo>
                        <a:pt x="568" y="688"/>
                        <a:pt x="984" y="656"/>
                        <a:pt x="1104" y="672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 rot="8201678">
                  <a:off x="3134" y="2055"/>
                  <a:ext cx="605" cy="574"/>
                </a:xfrm>
                <a:custGeom>
                  <a:avLst/>
                  <a:gdLst>
                    <a:gd name="T0" fmla="*/ 0 w 480"/>
                    <a:gd name="T1" fmla="*/ 0 h 480"/>
                    <a:gd name="T2" fmla="*/ 288 w 480"/>
                    <a:gd name="T3" fmla="*/ 144 h 480"/>
                    <a:gd name="T4" fmla="*/ 480 w 480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0" h="480">
                      <a:moveTo>
                        <a:pt x="0" y="0"/>
                      </a:moveTo>
                      <a:cubicBezTo>
                        <a:pt x="104" y="32"/>
                        <a:pt x="208" y="64"/>
                        <a:pt x="288" y="144"/>
                      </a:cubicBezTo>
                      <a:cubicBezTo>
                        <a:pt x="368" y="224"/>
                        <a:pt x="448" y="424"/>
                        <a:pt x="480" y="480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8753046" y="1592830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6943618" y="2742224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3"/>
              <p:cNvSpPr txBox="1">
                <a:spLocks noChangeArrowheads="1"/>
              </p:cNvSpPr>
              <p:nvPr/>
            </p:nvSpPr>
            <p:spPr bwMode="auto">
              <a:xfrm>
                <a:off x="7737800" y="2053965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8621611" y="2726540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7171" name="TextBox 7170"/>
            <p:cNvSpPr txBox="1"/>
            <p:nvPr/>
          </p:nvSpPr>
          <p:spPr>
            <a:xfrm>
              <a:off x="2023994" y="2980356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A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7311" y="508423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93699" y="5371501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H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819878" y="518705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C</a:t>
              </a:r>
            </a:p>
          </p:txBody>
        </p:sp>
      </p:grpSp>
      <p:graphicFrame>
        <p:nvGraphicFramePr>
          <p:cNvPr id="7172" name="Object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39924"/>
              </p:ext>
            </p:extLst>
          </p:nvPr>
        </p:nvGraphicFramePr>
        <p:xfrm>
          <a:off x="5962650" y="3254375"/>
          <a:ext cx="4789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190440" progId="Equation.DSMT4">
                  <p:embed/>
                </p:oleObj>
              </mc:Choice>
              <mc:Fallback>
                <p:oleObj name="Equation" r:id="rId6" imgW="19047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254375"/>
                        <a:ext cx="4789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83319"/>
              </p:ext>
            </p:extLst>
          </p:nvPr>
        </p:nvGraphicFramePr>
        <p:xfrm>
          <a:off x="6754556" y="1485142"/>
          <a:ext cx="1789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15640" progId="Equation.DSMT4">
                  <p:embed/>
                </p:oleObj>
              </mc:Choice>
              <mc:Fallback>
                <p:oleObj name="Equation" r:id="rId8" imgW="71100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1485142"/>
                        <a:ext cx="17891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92445"/>
              </p:ext>
            </p:extLst>
          </p:nvPr>
        </p:nvGraphicFramePr>
        <p:xfrm>
          <a:off x="6754556" y="2081255"/>
          <a:ext cx="2300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2081255"/>
                        <a:ext cx="23002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49947"/>
              </p:ext>
            </p:extLst>
          </p:nvPr>
        </p:nvGraphicFramePr>
        <p:xfrm>
          <a:off x="9204325" y="2416175"/>
          <a:ext cx="2068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04325" y="2416175"/>
                        <a:ext cx="20685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0548"/>
              </p:ext>
            </p:extLst>
          </p:nvPr>
        </p:nvGraphicFramePr>
        <p:xfrm>
          <a:off x="5699125" y="4703763"/>
          <a:ext cx="3798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41200" progId="Equation.DSMT4">
                  <p:embed/>
                </p:oleObj>
              </mc:Choice>
              <mc:Fallback>
                <p:oleObj name="Equation" r:id="rId14" imgW="1498320" imgH="241200" progId="Equation.DSMT4">
                  <p:embed/>
                  <p:pic>
                    <p:nvPicPr>
                      <p:cNvPr id="7169" name="Object 7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703763"/>
                        <a:ext cx="3798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89910"/>
              </p:ext>
            </p:extLst>
          </p:nvPr>
        </p:nvGraphicFramePr>
        <p:xfrm>
          <a:off x="5802057" y="5380686"/>
          <a:ext cx="3252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266400" progId="Equation.DSMT4">
                  <p:embed/>
                </p:oleObj>
              </mc:Choice>
              <mc:Fallback>
                <p:oleObj name="Equation" r:id="rId16" imgW="1282680" imgH="2664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57" y="5380686"/>
                        <a:ext cx="32527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287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15|21.1|18.1|1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2</TotalTime>
  <Words>1100</Words>
  <Application>Microsoft Macintosh PowerPoint</Application>
  <PresentationFormat>Widescreen</PresentationFormat>
  <Paragraphs>23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ndalus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1_Office Theme</vt:lpstr>
      <vt:lpstr>4_Office Theme</vt:lpstr>
      <vt:lpstr>3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§1. MỘT SỐ HỆ THỨC VỀ CẠNH VÀ ĐƯỜNG CAO TRONG TAM GIÁC VUÔNG</vt:lpstr>
      <vt:lpstr>PowerPoint Presentation</vt:lpstr>
      <vt:lpstr> * Ví dụ 1: Định lí Pi - Ta - Go là 1 hệ quả của định lí 1 Dựa vào kết quả trên tính b2 + c2 =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uyen Thanh Thuy</cp:lastModifiedBy>
  <cp:revision>454</cp:revision>
  <dcterms:created xsi:type="dcterms:W3CDTF">2021-08-11T08:04:19Z</dcterms:created>
  <dcterms:modified xsi:type="dcterms:W3CDTF">2023-09-14T23:11:42Z</dcterms:modified>
</cp:coreProperties>
</file>